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  <p:sldId id="264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1" autoAdjust="0"/>
    <p:restoredTop sz="94660"/>
  </p:normalViewPr>
  <p:slideViewPr>
    <p:cSldViewPr snapToGrid="0">
      <p:cViewPr varScale="1">
        <p:scale>
          <a:sx n="68" d="100"/>
          <a:sy n="68" d="100"/>
        </p:scale>
        <p:origin x="13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A7CFCA-64AE-400D-8ECC-AE53EA35D54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A08CC5B-0547-4224-9DCC-B72DC66081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3F1AC0-82CC-4494-94FC-F95EC148F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9/26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034BA0-FF52-41FD-8C1F-16187CA0E4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BDEDFD-EE1F-4474-94CE-E0E435027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152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BA013-61D7-455A-BC14-8910F7391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AE4A683-F4F1-49CD-84B0-E6BBF084C7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03C667-C47D-4F05-833C-EFAB18FFC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9/26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1DC049-ED8E-4BE7-9462-3C0AB49CC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CD1129-3BED-49AB-B224-286E4BD17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9193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C864CEA-01D1-42C7-8EEE-CE86E436A0D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106630-B437-4676-AC97-D1261FB230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1A7CC9-4604-46C7-AE1E-CC9F549F46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9/26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E0E8C5-A0DA-4021-9BF3-BA8E6DC16C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3F5FC9-9A85-43B4-8D6F-44DF7A79B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747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ADACA0-F0D1-48E0-88CF-4A3C99DD52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84F99-2D04-4F66-A99C-855D46C682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CB0E3D-8F9F-4AA9-A384-15DBA4F60A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9/26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C137E4-CF33-4959-AE1F-9F47D72B03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870C01-094A-4BF2-8586-531EFC405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67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A2510-D0D2-4475-858E-F0002179A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04F39D-3B44-43C2-9CB9-08F4DD2135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BFEEB6-4050-4DE2-8567-37FD70C87C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9/26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3161DA-0F15-4A1C-827B-2068118EA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57157D-96E3-4219-8E0F-AFDF927C8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305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2CFC84-902A-4C04-89CE-05681C09D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7B6542-5746-4823-BD36-4B3E719F44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54A9-B498-4F99-8888-F7D76A4342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554694-CC58-4EF0-BE43-24B113F18D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9/26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1B8640-D1CC-4FB2-A786-AE0EE9563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84FBDC4-4E1B-4DEE-A201-90F3B6852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714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A390EF-D037-466C-A328-008E2DDCB7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76C1EF-3772-4538-A3CA-97F957F608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CB237BF-A927-4CD3-BE46-8A7F19F776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7B553D8-F801-4145-81F6-C4FA8DF724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918FF3D-D497-4F7B-B123-CA2E4074E8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16650B7-965E-47BD-A4CD-E8B2E88BDE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9/26/2017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21E005F-ACDE-46AA-9E02-3B98BD24F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EA0B20-4C01-464D-A0FE-ED2016990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2858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DA5D56-907F-4061-810F-960D5B5EAC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E91191-0535-46DE-858C-C57F69F0B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9/26/2017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956E45-EEBE-41DC-AE33-085E21B0C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0975B8E-86BE-40DE-AA42-CD9231D2E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5202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6A9006-99C4-4DEF-94FE-B75E815A3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9/26/2017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892CB-8B4F-494A-B46A-846106094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AA6A00-9ED4-4450-AA1E-9F41E745D8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671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7A41CC-91A1-4FE7-8773-33B6F72FC0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FFFAD3-46C8-4EB8-8E2B-8A9A051E2B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2F7962-4AF7-48B1-9F0F-8BE39C5177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07B1D0C-BD1F-4E9D-9585-09CE2F6C3F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9/26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FA441B-BAF9-4183-B615-8CFFC061C7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9DB335-17E3-4029-8C52-A3771031E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71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D09FC6-2530-4E06-B042-F4CA596CD8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240DE2B-057C-456C-A521-FD998BC2E5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E62FFE9-F51C-412A-BB6B-70716F8488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DC998A3-9827-41B1-9B1F-9B10E7B7B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9/26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9F076A-53C1-45AA-8F92-3329AAC63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9F7CF3-425E-4390-AF08-24639C403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51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0A15C46-0348-4059-81EC-CA95037DDB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125E2F-03E5-4C19-ABA8-C1078B6C38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EDB381-4505-458F-AF04-14DE124F1E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90A73A-C12F-4830-86DD-D84154B731F8}" type="datetimeFigureOut">
              <a:rPr lang="en-US" smtClean="0"/>
              <a:t>9/26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E69604-FE31-4E55-9550-F64113DBE3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9CAA70-8322-4963-B53B-EA5745AB7B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94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image" Target="../media/image2.emf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emf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0742D-0DAB-4057-92B5-33CC7FD4086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4.5 Conditional Probability and Independenc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4A203FD-067C-4510-95CB-CB94ED9AFEF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AT 1372 Stat w/ </a:t>
            </a:r>
            <a:r>
              <a:rPr lang="en-US" dirty="0" err="1"/>
              <a:t>Prob</a:t>
            </a:r>
            <a:endParaRPr lang="en-US" dirty="0"/>
          </a:p>
          <a:p>
            <a:r>
              <a:rPr lang="en-US" dirty="0"/>
              <a:t>NYCCT (CUNY)</a:t>
            </a:r>
          </a:p>
          <a:p>
            <a:r>
              <a:rPr lang="en-US" dirty="0"/>
              <a:t>Ezra Halleck</a:t>
            </a:r>
          </a:p>
        </p:txBody>
      </p:sp>
    </p:spTree>
    <p:extLst>
      <p:ext uri="{BB962C8B-B14F-4D97-AF65-F5344CB8AC3E}">
        <p14:creationId xmlns:p14="http://schemas.microsoft.com/office/powerpoint/2010/main" val="21056345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E4E16B7-E65C-46B6-9882-F92BF92FA1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I. Conditional Probability of B given A: P(B|A)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656F66E-FEBB-4150-9B31-BFE7CBEF5D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89628"/>
              </p:ext>
            </p:extLst>
          </p:nvPr>
        </p:nvGraphicFramePr>
        <p:xfrm>
          <a:off x="838200" y="1209314"/>
          <a:ext cx="4352218" cy="1376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r:id="rId3" imgW="1295400" imgH="419100" progId="Equation.DSMT4">
                  <p:embed/>
                </p:oleObj>
              </mc:Choice>
              <mc:Fallback>
                <p:oleObj r:id="rId3" imgW="12954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09314"/>
                        <a:ext cx="4352218" cy="13760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D995A7A4-953D-4693-9461-28474D447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316" y="2583510"/>
            <a:ext cx="377951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ample: roll 2 dice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et  A = sum is 4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  B = doubles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4B1E72F-9D89-40DB-B001-1CD7031E62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57573" y="2068224"/>
            <a:ext cx="3290189" cy="87192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7EBDE3E-16E0-47E7-A0BD-3AFC0A9A9D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74867" y="3126421"/>
            <a:ext cx="4944864" cy="84208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4501174-9920-4937-BD96-D9EC7E031BE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4296657"/>
            <a:ext cx="4135798" cy="950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5559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247192-294A-4E09-801C-B2450B5F4A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626DD23-8DAA-4EE9-8E1C-99F08CC51A2F}"/>
              </a:ext>
            </a:extLst>
          </p:cNvPr>
          <p:cNvSpPr txBox="1"/>
          <p:nvPr/>
        </p:nvSpPr>
        <p:spPr>
          <a:xfrm>
            <a:off x="3282462" y="536150"/>
            <a:ext cx="21804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 = sum is 8</a:t>
            </a:r>
          </a:p>
          <a:p>
            <a:r>
              <a:rPr lang="en-US" sz="2800" dirty="0"/>
              <a:t>B = doubl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79000B5-36F1-4F20-9351-6326C00F59E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5562"/>
          <a:stretch/>
        </p:blipFill>
        <p:spPr>
          <a:xfrm>
            <a:off x="838200" y="1690688"/>
            <a:ext cx="11079523" cy="5460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046513E-F025-445B-B1BA-76874A7D404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3568"/>
          <a:stretch/>
        </p:blipFill>
        <p:spPr>
          <a:xfrm>
            <a:off x="838200" y="2437194"/>
            <a:ext cx="11079523" cy="1053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148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DB6571-0C30-49AD-A175-81CAFC12EF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II. The multiplication rule: 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92D9A24-146D-4110-8729-652FF4743B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74756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xample: Suppose that in February, the chance that there is precipitation on a particular day is 1 out of 3. If there is precipitation, the chance that it includes snow is 3 out of 5. What is the chance that it snows on a particular day?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F8AD3C2-BBE8-48DD-BECE-A84CE0B9A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BD39A76-B2AF-4751-B884-C1EA4E76A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566798"/>
              </p:ext>
            </p:extLst>
          </p:nvPr>
        </p:nvGraphicFramePr>
        <p:xfrm>
          <a:off x="6977574" y="785678"/>
          <a:ext cx="4603538" cy="57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r:id="rId3" imgW="1586811" imgH="203112" progId="Equation.DSMT4">
                  <p:embed/>
                </p:oleObj>
              </mc:Choice>
              <mc:Fallback>
                <p:oleObj r:id="rId3" imgW="1586811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574" y="785678"/>
                        <a:ext cx="4603538" cy="578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60F2027D-4586-44F8-BF3F-E0858A2FD83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1120" y="3708131"/>
            <a:ext cx="11433552" cy="892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9050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61FDB9C-C36F-4CD2-B5DF-078D65AC0747}"/>
              </a:ext>
            </a:extLst>
          </p:cNvPr>
          <p:cNvSpPr/>
          <p:nvPr/>
        </p:nvSpPr>
        <p:spPr>
          <a:xfrm>
            <a:off x="365760" y="447213"/>
            <a:ext cx="10494498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828800" defTabSz="11310938"/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4.5.14.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 child has 12 socks in a drawer; 5 are red, 4 are blue, and 3 are green.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f 2 socks are chosen at random, find the probability that they are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63550" marR="1828800"/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a)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Both red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63550" marR="1828800"/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Both blue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63550" marR="1828800"/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c)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Both green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63550" marR="1828800"/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d)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e same color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4.5.22.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n urn initially contains 4 white and 6 black balls. Each time a ball is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drawn, its color is noted and then it is replaced in the urn along with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nother ball of the same color. What is the probability that the first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2 balls drawn are black?</a:t>
            </a:r>
            <a:endParaRPr lang="en-US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784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F1F6EB6-C460-47E2-8A4D-24B329816DF0}"/>
              </a:ext>
            </a:extLst>
          </p:cNvPr>
          <p:cNvSpPr/>
          <p:nvPr/>
        </p:nvSpPr>
        <p:spPr>
          <a:xfrm>
            <a:off x="797169" y="494774"/>
            <a:ext cx="10499188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25.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José and Jim go duck hunting together. Suppose that José hits the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arget with probability 0.3 and Jim, independently, with probability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.1. They both fire one shot at a duck.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63550"/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a)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Given that exactly one shot hits the duck, what is the conditional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probability that it is José’s shot? That it is Jim’s?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63550"/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Given that the duck is hit, what is the conditional probability that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José hit it? That Jim hit it?</a:t>
            </a:r>
            <a:endParaRPr lang="en-US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481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662B06-1482-482F-A174-E3A5442C7B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>
                <a:solidFill>
                  <a:schemeClr val="accent1"/>
                </a:solidFill>
              </a:rPr>
              <a:t>III.	Independent ev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F57D80-9208-494B-B942-9E6CCD6547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37833"/>
            <a:ext cx="10515600" cy="533483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A and B are independent if  </a:t>
            </a:r>
          </a:p>
          <a:p>
            <a:pPr marL="0" indent="0">
              <a:buNone/>
            </a:pPr>
            <a:r>
              <a:rPr lang="en-US" dirty="0"/>
              <a:t>Example: A pair of fair dice is rolled. Let A be the event that the sum of the dice is equal to 7. Let B be the event that the first die lands on 1.</a:t>
            </a:r>
          </a:p>
          <a:p>
            <a:pPr marL="0" indent="0">
              <a:buNone/>
            </a:pPr>
            <a:r>
              <a:rPr lang="en-US" dirty="0"/>
              <a:t>Are A and B independent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YES! So the chance of a 7 is independent of whether the first die is a one.</a:t>
            </a:r>
          </a:p>
          <a:p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ABDA23B-1FB5-4B23-9C9A-5E76DE48A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33C446E-6081-4D42-A1B0-5192D5668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993385"/>
              </p:ext>
            </p:extLst>
          </p:nvPr>
        </p:nvGraphicFramePr>
        <p:xfrm>
          <a:off x="4959814" y="1037833"/>
          <a:ext cx="3345384" cy="4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r:id="rId3" imgW="1396394" imgH="203112" progId="Equation.DSMT4">
                  <p:embed/>
                </p:oleObj>
              </mc:Choice>
              <mc:Fallback>
                <p:oleObj r:id="rId3" imgW="1396394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814" y="1037833"/>
                        <a:ext cx="3345384" cy="477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9E7BABCE-1E16-46DC-A465-002A535BC4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2725" y="2723611"/>
            <a:ext cx="3455157" cy="76218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D47E6C-5E85-488D-90F8-A13E0BD2A57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34563" y="3461495"/>
            <a:ext cx="9247626" cy="72407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BA5E2F8-7701-47E4-A16F-F09E4F080FE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09924" y="4172671"/>
            <a:ext cx="1422712" cy="1105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3777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A92C95-C7D6-4424-842F-491933B108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4CF2E0-C6D1-4772-BA86-49FD83C0BD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57875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Let </a:t>
            </a:r>
            <a:r>
              <a:rPr lang="en-US" i="1" dirty="0"/>
              <a:t>A </a:t>
            </a:r>
            <a:r>
              <a:rPr lang="en-US" dirty="0"/>
              <a:t>be the event that the sum of the dice is equal to 6.</a:t>
            </a:r>
          </a:p>
          <a:p>
            <a:pPr marL="0" indent="0">
              <a:buNone/>
            </a:pPr>
            <a:r>
              <a:rPr lang="en-US" dirty="0"/>
              <a:t>Let </a:t>
            </a:r>
            <a:r>
              <a:rPr lang="en-US" i="1" dirty="0"/>
              <a:t>B </a:t>
            </a:r>
            <a:r>
              <a:rPr lang="en-US" dirty="0"/>
              <a:t>be the event that the first die lands on 1.</a:t>
            </a:r>
          </a:p>
          <a:p>
            <a:pPr marL="0" indent="0">
              <a:buNone/>
            </a:pPr>
            <a:r>
              <a:rPr lang="en-US" dirty="0"/>
              <a:t>Are </a:t>
            </a:r>
            <a:r>
              <a:rPr lang="en-US" i="1" dirty="0"/>
              <a:t>A and B </a:t>
            </a:r>
            <a:r>
              <a:rPr lang="en-US" dirty="0"/>
              <a:t>independent?</a:t>
            </a:r>
          </a:p>
        </p:txBody>
      </p:sp>
    </p:spTree>
    <p:extLst>
      <p:ext uri="{BB962C8B-B14F-4D97-AF65-F5344CB8AC3E}">
        <p14:creationId xmlns:p14="http://schemas.microsoft.com/office/powerpoint/2010/main" val="319119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DAF85C0-31A3-4E46-B0F3-BB5D92B23231}"/>
              </a:ext>
            </a:extLst>
          </p:cNvPr>
          <p:cNvSpPr/>
          <p:nvPr/>
        </p:nvSpPr>
        <p:spPr>
          <a:xfrm>
            <a:off x="614289" y="360628"/>
            <a:ext cx="10668000" cy="520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4.5.42.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Each computer chip produced by machine </a:t>
            </a:r>
            <a:r>
              <a:rPr lang="en-US" sz="2800" i="1" dirty="0">
                <a:solidFill>
                  <a:srgbClr val="000000"/>
                </a:solidFill>
                <a:latin typeface="Glypha-Oblique"/>
                <a:ea typeface="Calibri" panose="020F0502020204030204" pitchFamily="34" charset="0"/>
                <a:cs typeface="Glypha-Oblique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defective with probability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.10, whereas each chip produced by machine </a:t>
            </a:r>
            <a:r>
              <a:rPr lang="en-US" sz="2800" i="1" dirty="0">
                <a:solidFill>
                  <a:srgbClr val="000000"/>
                </a:solidFill>
                <a:latin typeface="Glypha-Oblique"/>
                <a:ea typeface="Calibri" panose="020F0502020204030204" pitchFamily="34" charset="0"/>
                <a:cs typeface="Glypha-Oblique"/>
              </a:rPr>
              <a:t>B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defective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with probability 0.05. If one chip is taken from machine </a:t>
            </a:r>
            <a:r>
              <a:rPr lang="en-US" sz="2800" i="1" dirty="0">
                <a:solidFill>
                  <a:srgbClr val="000000"/>
                </a:solidFill>
                <a:latin typeface="Glypha-Oblique"/>
                <a:ea typeface="Calibri" panose="020F0502020204030204" pitchFamily="34" charset="0"/>
                <a:cs typeface="Glypha-Oblique"/>
              </a:rPr>
              <a:t>A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nd one from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machine </a:t>
            </a:r>
            <a:r>
              <a:rPr lang="en-US" sz="2800" i="1" dirty="0">
                <a:solidFill>
                  <a:srgbClr val="000000"/>
                </a:solidFill>
                <a:latin typeface="Glypha-Oblique"/>
                <a:ea typeface="Calibri" panose="020F0502020204030204" pitchFamily="34" charset="0"/>
                <a:cs typeface="Glypha-Oblique"/>
              </a:rPr>
              <a:t>B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, find the probability (assuming independence) that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/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a)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Both chips are defective.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/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Both are not defective.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/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c)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Exactly one of them is defective.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f it happens that exactly one of the two chips is defective, find the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probability that it was the one from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/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d)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Machine </a:t>
            </a:r>
            <a:r>
              <a:rPr lang="en-US" sz="2800" i="1" dirty="0">
                <a:solidFill>
                  <a:srgbClr val="000000"/>
                </a:solidFill>
                <a:latin typeface="Glypha-Oblique"/>
                <a:ea typeface="Calibri" panose="020F0502020204030204" pitchFamily="34" charset="0"/>
                <a:cs typeface="Glypha-Oblique"/>
              </a:rPr>
              <a:t>A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1"/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e)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Machine </a:t>
            </a:r>
            <a:r>
              <a:rPr lang="en-US" sz="2800" i="1" dirty="0">
                <a:solidFill>
                  <a:srgbClr val="000000"/>
                </a:solidFill>
                <a:latin typeface="Glypha-Oblique"/>
                <a:ea typeface="Calibri" panose="020F0502020204030204" pitchFamily="34" charset="0"/>
                <a:cs typeface="Glypha-Oblique"/>
              </a:rPr>
              <a:t>B</a:t>
            </a:r>
            <a:endParaRPr lang="en-US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4435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</TotalTime>
  <Words>529</Words>
  <Application>Microsoft Office PowerPoint</Application>
  <PresentationFormat>Widescreen</PresentationFormat>
  <Paragraphs>44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Arial</vt:lpstr>
      <vt:lpstr>Calibri</vt:lpstr>
      <vt:lpstr>Calibri Light</vt:lpstr>
      <vt:lpstr>Glypha</vt:lpstr>
      <vt:lpstr>Glypha-Bold</vt:lpstr>
      <vt:lpstr>Glypha-Oblique</vt:lpstr>
      <vt:lpstr>Times New Roman</vt:lpstr>
      <vt:lpstr>Office Theme</vt:lpstr>
      <vt:lpstr>Equation.DSMT4</vt:lpstr>
      <vt:lpstr>4.5 Conditional Probability and Independence</vt:lpstr>
      <vt:lpstr>I. Conditional Probability of B given A: P(B|A)</vt:lpstr>
      <vt:lpstr>Exercise</vt:lpstr>
      <vt:lpstr>II. The multiplication rule: </vt:lpstr>
      <vt:lpstr>PowerPoint Presentation</vt:lpstr>
      <vt:lpstr>PowerPoint Presentation</vt:lpstr>
      <vt:lpstr>III. Independent events</vt:lpstr>
      <vt:lpstr>Exercise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5 Conditional Probability and Independence</dc:title>
  <dc:creator>Ezra Halleck</dc:creator>
  <cp:lastModifiedBy>Ezra Halleck</cp:lastModifiedBy>
  <cp:revision>6</cp:revision>
  <dcterms:created xsi:type="dcterms:W3CDTF">2017-09-26T15:39:33Z</dcterms:created>
  <dcterms:modified xsi:type="dcterms:W3CDTF">2017-09-26T16:27:19Z</dcterms:modified>
</cp:coreProperties>
</file>